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78" r:id="rId3"/>
    <p:sldId id="279" r:id="rId4"/>
    <p:sldId id="280" r:id="rId5"/>
    <p:sldId id="281" r:id="rId6"/>
    <p:sldId id="282" r:id="rId7"/>
    <p:sldId id="284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AE6E1C-D910-4E15-BE72-5A87A4FC19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F77306F-12AC-4157-966C-4D6BAFD7C0B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D1F31D2-D236-466A-9829-8F0F37FCB1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EB92C-4382-4CB6-AA6B-548FB9B0F502}" type="datetimeFigureOut">
              <a:rPr lang="zh-CN" altLang="en-US" smtClean="0"/>
              <a:t>2019-11-0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C027CCF-F8E8-4D93-929F-03F61A1774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16A133F-D516-4BCD-9670-CD21BBD644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7D77D-EF8E-4B8A-BB2E-2D10DDDF4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23009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E64B7C-4E1D-4DAF-A3AC-FF25B2311E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6320327-2CAE-490F-BC9D-5CBCB370466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CB57F6-2F4A-469C-BFF4-8A170E084E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EB92C-4382-4CB6-AA6B-548FB9B0F502}" type="datetimeFigureOut">
              <a:rPr lang="zh-CN" altLang="en-US" smtClean="0"/>
              <a:t>2019-11-0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35315E4-C709-4943-9B40-A03C492859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7040898-D8FD-423F-B6D7-FE7CB5EE14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7D77D-EF8E-4B8A-BB2E-2D10DDDF4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4102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69E8F45-C395-46BE-8D8B-AA416D01434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FBE4B6B-E576-4133-A24A-F5AB906182F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2E2775-16D2-4BAC-AAEF-33A8F3D34B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EB92C-4382-4CB6-AA6B-548FB9B0F502}" type="datetimeFigureOut">
              <a:rPr lang="zh-CN" altLang="en-US" smtClean="0"/>
              <a:t>2019-11-0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7C4B602-6EC7-48B6-8C92-3F6FD8FB98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0E18B06-DA03-4EBD-96AB-591AB237E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7D77D-EF8E-4B8A-BB2E-2D10DDDF4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52144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81192C-996E-4955-80E1-FFA8D27C90E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BC8C4FF-6B27-47A0-831C-F85DA6F3088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7E3D5A-E41B-40FB-843D-1E3384F4C0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BB3A7-A89B-44A2-8FCB-A18754AB2403}" type="datetimeFigureOut">
              <a:rPr lang="zh-CN" altLang="en-US" smtClean="0"/>
              <a:t>2019-10-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09ADA4-CA20-4CC8-BB34-1F8D6D58AB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CF9F352-B349-4C9F-A6FC-2208E5133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BA312-F4E9-4928-8495-D6EB244EB8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49752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B8377C-C16E-4B08-9107-B078354C5A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E838FE4-F1BE-4AC1-85CF-110DB49E4A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EEB370D-1E3F-4FA3-A095-EA487B7BBC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BB3A7-A89B-44A2-8FCB-A18754AB2403}" type="datetimeFigureOut">
              <a:rPr lang="zh-CN" altLang="en-US" smtClean="0"/>
              <a:t>2019-10-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EF0802-FBF4-4398-BA09-F5A82F7A6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8FC564F-1DD5-4FDC-BC20-3A1251E73B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BA312-F4E9-4928-8495-D6EB244EB8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89017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2906D0-EB29-4CFD-BA8D-A777C6A01D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2A9986E-F3AB-4C94-8662-6474D35015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C0778D7-7519-4D0E-9C1A-6CCD8D17A6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BB3A7-A89B-44A2-8FCB-A18754AB2403}" type="datetimeFigureOut">
              <a:rPr lang="zh-CN" altLang="en-US" smtClean="0"/>
              <a:t>2019-10-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7F34D9C-6143-48D6-A9F1-921CD6A5C7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4DDC4FE-C3AD-43A4-9963-87E64145D0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BA312-F4E9-4928-8495-D6EB244EB8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96164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A68CBF-F3E6-4624-BC82-8D7BF1E2E6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E76FEC3-F149-4C7A-8DE1-B2D14884688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B1F7008-B193-4F78-8D46-EEA2EACA29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AA10D7B-A255-4DD8-828A-E6E7E680A3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BB3A7-A89B-44A2-8FCB-A18754AB2403}" type="datetimeFigureOut">
              <a:rPr lang="zh-CN" altLang="en-US" smtClean="0"/>
              <a:t>2019-10-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926D357-17A8-4320-B85A-BFC9B5048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FFFCD64-D95B-4B2C-AC7D-11DE52DD51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BA312-F4E9-4928-8495-D6EB244EB8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73261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A1C47A-2CAB-4C97-B585-FA1734BCD7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998A92D-B3C1-4C0D-BA5A-6FFA62BAF9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57013BE-1638-4CBF-89DB-CB15CA5B6E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26374A4-0460-4D96-A57C-AC249197CDC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6254DB5-63CC-47DB-A651-FCDB218372C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735FD94-45CE-42A9-935E-A902646A6A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BB3A7-A89B-44A2-8FCB-A18754AB2403}" type="datetimeFigureOut">
              <a:rPr lang="zh-CN" altLang="en-US" smtClean="0"/>
              <a:t>2019-10-3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C76041D-5219-4C2E-AD48-A44B7B188F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7CB2A09-9829-494B-BF40-EA8A6BB05E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BA312-F4E9-4928-8495-D6EB244EB8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75108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D3B45B-250A-4092-8BD7-FD3AFED844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BCF17E2-B9D5-45E6-B25D-4E8AEE1579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BB3A7-A89B-44A2-8FCB-A18754AB2403}" type="datetimeFigureOut">
              <a:rPr lang="zh-CN" altLang="en-US" smtClean="0"/>
              <a:t>2019-10-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479C81B-81A0-4050-878C-416EB7C916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2815A35-5E07-49F0-AF22-75A6194622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BA312-F4E9-4928-8495-D6EB244EB8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387077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ED1564D-36D3-4CD2-98F4-EAE18DBB10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BB3A7-A89B-44A2-8FCB-A18754AB2403}" type="datetimeFigureOut">
              <a:rPr lang="zh-CN" altLang="en-US" smtClean="0"/>
              <a:t>2019-10-3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C06FA56-753F-494D-9289-547685988F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439B41E-D5DC-4B08-9904-59B1E774B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BA312-F4E9-4928-8495-D6EB244EB8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92888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A6D5E5-F812-4701-8A71-7E2AE3D841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2172A6-DBF4-4D2B-A26A-06472D7AC3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CDCA2D2-F38D-401A-89B7-7259DE8D6E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B29255F-D9AF-4F03-B464-2717729E1E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BB3A7-A89B-44A2-8FCB-A18754AB2403}" type="datetimeFigureOut">
              <a:rPr lang="zh-CN" altLang="en-US" smtClean="0"/>
              <a:t>2019-10-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251BCD2-2D6D-4B9B-9123-A1E4AA0BA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323B4CA-F9DB-4FE4-AFB2-30BA95CDAE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BA312-F4E9-4928-8495-D6EB244EB8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9680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08F56D-41C8-4829-89E8-2B1D15E5BB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1DF2DD-F9DC-4D95-A4D0-40E6956A1D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64D81F2-6C33-42DD-BD0E-71B43E3D2E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EB92C-4382-4CB6-AA6B-548FB9B0F502}" type="datetimeFigureOut">
              <a:rPr lang="zh-CN" altLang="en-US" smtClean="0"/>
              <a:t>2019-11-0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AD03E8F-26F1-43DF-9D35-B6DD3A2991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78690A-7882-4CC4-8B0F-31190C1D97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7D77D-EF8E-4B8A-BB2E-2D10DDDF4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852549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58810D-FCB8-444F-A3FF-242998D7D5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9AC9085-C0C7-41A0-BFA2-CD37A69CC0B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8C75378-7CF1-4DE1-B259-C46CA39B83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4112676-4DE9-4290-BF3F-EC0244F82D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BB3A7-A89B-44A2-8FCB-A18754AB2403}" type="datetimeFigureOut">
              <a:rPr lang="zh-CN" altLang="en-US" smtClean="0"/>
              <a:t>2019-10-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F06E3E1-459A-4114-B19F-7D1A796AE7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8E75C89-45CC-433E-8A92-A6D1935A23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BA312-F4E9-4928-8495-D6EB244EB8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851706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953B04-20F5-449A-8873-261C21C7EA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2290FF6-3D5C-4032-9A58-CDC04AB358F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E1BE983-E1DF-4A48-9874-8C29872DD1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BB3A7-A89B-44A2-8FCB-A18754AB2403}" type="datetimeFigureOut">
              <a:rPr lang="zh-CN" altLang="en-US" smtClean="0"/>
              <a:t>2019-10-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1B70C27-C196-4834-9BFA-EA8CD7A788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51C31D6-3730-41B7-8F25-BE05A13A66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BA312-F4E9-4928-8495-D6EB244EB8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4350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E394D57-7859-4EF8-876C-8D816DEF674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7EACA07-6EA7-4EEB-A2C6-257B243C3DB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845084-A314-416D-A40A-B58082C299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BB3A7-A89B-44A2-8FCB-A18754AB2403}" type="datetimeFigureOut">
              <a:rPr lang="zh-CN" altLang="en-US" smtClean="0"/>
              <a:t>2019-10-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8D120E1-8EE9-4AC8-9AFB-EB5A9EA6A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6FF3F48-91E9-4C44-B991-D97D3117A5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BA312-F4E9-4928-8495-D6EB244EB8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3486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E2D318-94D2-4A49-ACB2-D38D1B78E2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3970CBC-61DF-44F9-BDAF-62F79B253D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0B8FF44-55AB-4742-AFA7-A9C5DAE9D7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EB92C-4382-4CB6-AA6B-548FB9B0F502}" type="datetimeFigureOut">
              <a:rPr lang="zh-CN" altLang="en-US" smtClean="0"/>
              <a:t>2019-11-0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D99A61D-08E4-4C81-B089-94DABDA43A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32752E1-C146-4567-94AD-2787E62E1A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7D77D-EF8E-4B8A-BB2E-2D10DDDF4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48654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BD63D7-9823-4414-8997-4DC00C6D2C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8CFC466-6BD3-412A-9E49-B47F7E9BDF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491D6DD-927B-4F79-86AC-18144E9C45E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4F7BC3F-76E1-4433-B103-A3901D79AF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EB92C-4382-4CB6-AA6B-548FB9B0F502}" type="datetimeFigureOut">
              <a:rPr lang="zh-CN" altLang="en-US" smtClean="0"/>
              <a:t>2019-11-0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275430A-DA1B-4C2D-AE02-05043C8EF6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5CE8C72-4AFB-4233-9AA2-487EA40AC1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7D77D-EF8E-4B8A-BB2E-2D10DDDF4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2227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1865AA-AE00-4698-9A92-F34B222722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B6FCC31-04F3-41C3-87C9-54527370E6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DBA8470-18D5-4E37-A29D-B5F8874AFFA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C90789D-50B6-400E-A829-D77439D926E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C874835-8F07-454C-9CFD-6511EA604CD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898BB73-D763-4CCA-8F77-4B98AA0916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EB92C-4382-4CB6-AA6B-548FB9B0F502}" type="datetimeFigureOut">
              <a:rPr lang="zh-CN" altLang="en-US" smtClean="0"/>
              <a:t>2019-11-0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8EEB7FF-FCC7-4EB2-847F-1C69C9EADE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2FD2C52-ED98-44AC-9C5F-AEDF740B56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7D77D-EF8E-4B8A-BB2E-2D10DDDF4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09201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A4B6C9-53E1-40C7-A552-46CE155151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4CF92CB-85BA-488F-AFD3-9F653F7C74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EB92C-4382-4CB6-AA6B-548FB9B0F502}" type="datetimeFigureOut">
              <a:rPr lang="zh-CN" altLang="en-US" smtClean="0"/>
              <a:t>2019-11-0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3B49711-EE37-4C43-BD30-376A42C80F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9616A38-27F3-4D2A-AA8F-C1F01A47AC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7D77D-EF8E-4B8A-BB2E-2D10DDDF4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4124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287E125-E6D7-4EF8-A576-7495156AD7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EB92C-4382-4CB6-AA6B-548FB9B0F502}" type="datetimeFigureOut">
              <a:rPr lang="zh-CN" altLang="en-US" smtClean="0"/>
              <a:t>2019-11-0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3E32B19-AC51-47EB-985B-F0FF943CE6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2318869-DC4E-4574-8CA0-7795FA7261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7D77D-EF8E-4B8A-BB2E-2D10DDDF4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7751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F7A83F-87E7-446F-8192-D020F19FE9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3CED144-9B58-4370-87D4-1B97A69468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607A7F7-1660-4234-9E0A-169B6C5E68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D4170AE-08A5-499C-B33B-9EAA11F285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EB92C-4382-4CB6-AA6B-548FB9B0F502}" type="datetimeFigureOut">
              <a:rPr lang="zh-CN" altLang="en-US" smtClean="0"/>
              <a:t>2019-11-0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0663845-B499-414F-8A53-641647551C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83E5B4B-E40F-456B-9EA7-F63EB7879A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7D77D-EF8E-4B8A-BB2E-2D10DDDF4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1651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9301F9-7751-4878-B8F6-0503CFECFA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E5A1C22-2BE0-4D6A-8973-DCA3B803EBF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2C8DB6D-B1CA-42F2-80C9-C426A362EE0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E2B576A-04CB-4555-8993-2CAD6A0CE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EB92C-4382-4CB6-AA6B-548FB9B0F502}" type="datetimeFigureOut">
              <a:rPr lang="zh-CN" altLang="en-US" smtClean="0"/>
              <a:t>2019-11-0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82B9B3E-82BD-42E7-93A7-2F5FBEEA75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4A804BD-2A2B-45F4-83F5-43A3D2CF47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7D77D-EF8E-4B8A-BB2E-2D10DDDF4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81661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04E1181-C248-4A6D-83B3-0661FDB247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F14A5F6-8835-4510-A049-871540813E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62920A1-C5E5-4295-9E05-77F2BA40A2C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2EB92C-4382-4CB6-AA6B-548FB9B0F502}" type="datetimeFigureOut">
              <a:rPr lang="zh-CN" altLang="en-US" smtClean="0"/>
              <a:t>2019-11-0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D1CD221-7F39-40D9-B374-5A74AC2BB1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E3FD7E1-D6B6-4BBE-B48C-92748A1A8B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07D77D-EF8E-4B8A-BB2E-2D10DDDF4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18578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8DBEB77-B401-41C9-B01F-C8596A7B5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33A84AF-0963-4A58-A276-EFEFA04520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4CA961D-0329-40F8-9D41-D715F0ABD7F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7BB3A7-A89B-44A2-8FCB-A18754AB2403}" type="datetimeFigureOut">
              <a:rPr lang="zh-CN" altLang="en-US" smtClean="0"/>
              <a:t>2019-10-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0C8A21-5C27-4118-B3F6-FE1C69A3DC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FB0712D-E2C6-4424-9985-4AB335084F2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BA312-F4E9-4928-8495-D6EB244EB8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175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3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5.png"/><Relationship Id="rId5" Type="http://schemas.openxmlformats.org/officeDocument/2006/relationships/image" Target="../media/image10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D149D950-4326-4600-AC5E-80D50D48EEC8}"/>
              </a:ext>
            </a:extLst>
          </p:cNvPr>
          <p:cNvGrpSpPr/>
          <p:nvPr/>
        </p:nvGrpSpPr>
        <p:grpSpPr>
          <a:xfrm>
            <a:off x="696913" y="1120775"/>
            <a:ext cx="3136900" cy="2971800"/>
            <a:chOff x="696913" y="1120775"/>
            <a:chExt cx="3136900" cy="2971800"/>
          </a:xfrm>
        </p:grpSpPr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07F4D551-EC39-4A95-8D32-81701FB7C5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6913" y="1120775"/>
            <a:ext cx="3136900" cy="297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3" imgW="3136680" imgH="2971800" progId="Equation.DSMT4">
                    <p:embed/>
                  </p:oleObj>
                </mc:Choice>
                <mc:Fallback>
                  <p:oleObj name="Equation" r:id="rId3" imgW="3136680" imgH="2971800" progId="Equation.DSMT4">
                    <p:embed/>
                    <p:pic>
                      <p:nvPicPr>
                        <p:cNvPr id="2" name="对象 1">
                          <a:extLst>
                            <a:ext uri="{FF2B5EF4-FFF2-40B4-BE49-F238E27FC236}">
                              <a16:creationId xmlns:a16="http://schemas.microsoft.com/office/drawing/2014/main" id="{07F4D551-EC39-4A95-8D32-81701FB7C5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96913" y="1120775"/>
                          <a:ext cx="3136900" cy="297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C90843E1-68C2-4EF5-853E-4A9A0DBAC4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1150" y="2733675"/>
            <a:ext cx="533400" cy="1358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5" imgW="533160" imgH="1358640" progId="Equation.DSMT4">
                    <p:embed/>
                  </p:oleObj>
                </mc:Choice>
                <mc:Fallback>
                  <p:oleObj name="Equation" r:id="rId5" imgW="533160" imgH="135864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C90843E1-68C2-4EF5-853E-4A9A0DBAC4E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81150" y="2733675"/>
                          <a:ext cx="533400" cy="1358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BC79D18-9BE4-4441-ACE5-5AF2337DCC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075" y="1782763"/>
          <a:ext cx="2451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2450880" imgH="203040" progId="Equation.DSMT4">
                  <p:embed/>
                </p:oleObj>
              </mc:Choice>
              <mc:Fallback>
                <p:oleObj name="Equation" r:id="rId7" imgW="245088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BC79D18-9BE4-4441-ACE5-5AF2337DCC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96075" y="1782763"/>
                        <a:ext cx="2451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039EE01-63DA-4FCA-8641-BA0ECA7BAF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0921" y="2394678"/>
          <a:ext cx="5461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545760" imgH="1384200" progId="Equation.DSMT4">
                  <p:embed/>
                </p:oleObj>
              </mc:Choice>
              <mc:Fallback>
                <p:oleObj name="Equation" r:id="rId9" imgW="545760" imgH="1384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039EE01-63DA-4FCA-8641-BA0ECA7BAF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20921" y="2394678"/>
                        <a:ext cx="546100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F99F75A-9AAC-42EC-A80E-A89E354E1C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5662" y="2420078"/>
          <a:ext cx="5207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520560" imgH="1358640" progId="Equation.DSMT4">
                  <p:embed/>
                </p:oleObj>
              </mc:Choice>
              <mc:Fallback>
                <p:oleObj name="Equation" r:id="rId11" imgW="520560" imgH="13586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3F99F75A-9AAC-42EC-A80E-A89E354E1C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45662" y="2420078"/>
                        <a:ext cx="5207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5340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>
            <a:extLst>
              <a:ext uri="{FF2B5EF4-FFF2-40B4-BE49-F238E27FC236}">
                <a16:creationId xmlns:a16="http://schemas.microsoft.com/office/drawing/2014/main" id="{1623E3D9-8273-46EF-BB96-A6D0F298607B}"/>
              </a:ext>
            </a:extLst>
          </p:cNvPr>
          <p:cNvGrpSpPr/>
          <p:nvPr/>
        </p:nvGrpSpPr>
        <p:grpSpPr>
          <a:xfrm>
            <a:off x="880844" y="1190508"/>
            <a:ext cx="12190478" cy="4374325"/>
            <a:chOff x="880844" y="1190508"/>
            <a:chExt cx="12190478" cy="4374325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485A6389-9977-4091-967C-2D5955C8AE63}"/>
                </a:ext>
              </a:extLst>
            </p:cNvPr>
            <p:cNvGrpSpPr/>
            <p:nvPr/>
          </p:nvGrpSpPr>
          <p:grpSpPr>
            <a:xfrm>
              <a:off x="880844" y="1190508"/>
              <a:ext cx="10840582" cy="4374325"/>
              <a:chOff x="880844" y="1190508"/>
              <a:chExt cx="10840582" cy="4374325"/>
            </a:xfrm>
          </p:grpSpPr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38579FD-D3A6-4F3C-B784-3826637CA4BD}"/>
                  </a:ext>
                </a:extLst>
              </p:cNvPr>
              <p:cNvSpPr txBox="1"/>
              <p:nvPr/>
            </p:nvSpPr>
            <p:spPr>
              <a:xfrm>
                <a:off x="2618483" y="1190508"/>
                <a:ext cx="954107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线性回归</a:t>
                </a:r>
              </a:p>
            </p:txBody>
          </p:sp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A18934E-F560-428F-A76D-BC65ABDDEA3B}"/>
                  </a:ext>
                </a:extLst>
              </p:cNvPr>
              <p:cNvSpPr txBox="1"/>
              <p:nvPr/>
            </p:nvSpPr>
            <p:spPr>
              <a:xfrm>
                <a:off x="9005303" y="1190508"/>
                <a:ext cx="954107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逻辑回归</a:t>
                </a:r>
              </a:p>
            </p:txBody>
          </p:sp>
          <p:pic>
            <p:nvPicPr>
              <p:cNvPr id="9" name="图片 8">
                <a:extLst>
                  <a:ext uri="{FF2B5EF4-FFF2-40B4-BE49-F238E27FC236}">
                    <a16:creationId xmlns:a16="http://schemas.microsoft.com/office/drawing/2014/main" id="{5E62B981-F83C-4D4A-B38E-9149BFAD0E2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880844" y="1524000"/>
                <a:ext cx="10840582" cy="3416599"/>
              </a:xfrm>
              <a:prstGeom prst="rect">
                <a:avLst/>
              </a:prstGeom>
            </p:spPr>
          </p:pic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00773FD9-9D64-49B6-8F55-8F5CD8EF9227}"/>
                  </a:ext>
                </a:extLst>
              </p:cNvPr>
              <p:cNvSpPr txBox="1"/>
              <p:nvPr/>
            </p:nvSpPr>
            <p:spPr>
              <a:xfrm>
                <a:off x="1458564" y="5010835"/>
                <a:ext cx="3540154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线性回归希望找到的那条红线尽量去拟合样本</a:t>
                </a:r>
              </a:p>
            </p:txBody>
          </p:sp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C3CFDA92-2D97-4DE0-8141-CB1FAE6BA989}"/>
                  </a:ext>
                </a:extLst>
              </p:cNvPr>
              <p:cNvSpPr txBox="1"/>
              <p:nvPr/>
            </p:nvSpPr>
            <p:spPr>
              <a:xfrm>
                <a:off x="7500035" y="5010835"/>
                <a:ext cx="3540154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逻辑回归希望找到的那条红线尽量把样本区分开</a:t>
                </a:r>
              </a:p>
            </p:txBody>
          </p:sp>
        </p:grp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338794DC-319B-4BE4-A720-217F29852C5C}"/>
                </a:ext>
              </a:extLst>
            </p:cNvPr>
            <p:cNvSpPr/>
            <p:nvPr/>
          </p:nvSpPr>
          <p:spPr>
            <a:xfrm>
              <a:off x="6929306" y="1522062"/>
              <a:ext cx="243281" cy="225774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77AAB5B1-DE4D-442E-AF3E-84E04A39073A}"/>
                </a:ext>
              </a:extLst>
            </p:cNvPr>
            <p:cNvSpPr/>
            <p:nvPr/>
          </p:nvSpPr>
          <p:spPr>
            <a:xfrm>
              <a:off x="11311156" y="4434440"/>
              <a:ext cx="243281" cy="225774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FC52C9E4-93B9-40C9-9D0A-945776ACEACC}"/>
                    </a:ext>
                  </a:extLst>
                </p:cNvPr>
                <p:cNvSpPr txBox="1"/>
                <p:nvPr/>
              </p:nvSpPr>
              <p:spPr>
                <a:xfrm>
                  <a:off x="6956149" y="1360479"/>
                  <a:ext cx="432875" cy="3231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sz="15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5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altLang="zh-CN" sz="15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FC52C9E4-93B9-40C9-9D0A-945776ACEA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56149" y="1360479"/>
                  <a:ext cx="432875" cy="3231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93933D02-C662-4D64-B274-9F6CB96BD50C}"/>
                    </a:ext>
                  </a:extLst>
                </p:cNvPr>
                <p:cNvSpPr txBox="1"/>
                <p:nvPr/>
              </p:nvSpPr>
              <p:spPr>
                <a:xfrm>
                  <a:off x="11040189" y="4434440"/>
                  <a:ext cx="428386" cy="3231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sz="15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5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altLang="zh-CN" sz="15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n-cs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93933D02-C662-4D64-B274-9F6CB96BD5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40189" y="4434440"/>
                  <a:ext cx="428386" cy="3231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929FD9FA-DD42-4469-A774-3FBDC90BC038}"/>
                </a:ext>
              </a:extLst>
            </p:cNvPr>
            <p:cNvSpPr/>
            <p:nvPr/>
          </p:nvSpPr>
          <p:spPr>
            <a:xfrm>
              <a:off x="10487420" y="3105835"/>
              <a:ext cx="1148110" cy="323165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7A6544E3-E8A8-4B15-90F5-21397CEF3776}"/>
                    </a:ext>
                  </a:extLst>
                </p:cNvPr>
                <p:cNvSpPr/>
                <p:nvPr/>
              </p:nvSpPr>
              <p:spPr>
                <a:xfrm>
                  <a:off x="9806967" y="2951595"/>
                  <a:ext cx="326435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𝑓</m:t>
                        </m:r>
                        <m:d>
                          <m:dPr>
                            <m:ctrlP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𝑋</m:t>
                            </m:r>
                          </m:e>
                        </m:d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=</m:t>
                        </m:r>
                        <m:sSub>
                          <m:sSubPr>
                            <m:ctrlP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b>
                        </m:sSub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+</m:t>
                        </m:r>
                        <m:sSub>
                          <m:sSubPr>
                            <m:ctrlP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sub>
                        </m:sSub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+</m:t>
                        </m:r>
                        <m:sSub>
                          <m:sSubPr>
                            <m:ctrlPr>
                              <a:rPr kumimoji="0" lang="en-US" altLang="zh-CN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kumimoji="0" lang="en-US" altLang="zh-CN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b>
                        </m:sSub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=0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7A6544E3-E8A8-4B15-90F5-21397CEF377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06967" y="2951595"/>
                  <a:ext cx="3264355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9405053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>
            <a:extLst>
              <a:ext uri="{FF2B5EF4-FFF2-40B4-BE49-F238E27FC236}">
                <a16:creationId xmlns:a16="http://schemas.microsoft.com/office/drawing/2014/main" id="{0F0DF9C6-BD5A-495F-8AC7-2A04B33F2BD0}"/>
              </a:ext>
            </a:extLst>
          </p:cNvPr>
          <p:cNvGrpSpPr/>
          <p:nvPr/>
        </p:nvGrpSpPr>
        <p:grpSpPr>
          <a:xfrm>
            <a:off x="1162530" y="1098958"/>
            <a:ext cx="8390476" cy="4371630"/>
            <a:chOff x="1162530" y="1115736"/>
            <a:chExt cx="8390476" cy="4371630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4C7F559C-554B-45ED-B27C-0BE505DE7183}"/>
                </a:ext>
              </a:extLst>
            </p:cNvPr>
            <p:cNvGrpSpPr/>
            <p:nvPr/>
          </p:nvGrpSpPr>
          <p:grpSpPr>
            <a:xfrm>
              <a:off x="1162530" y="1115736"/>
              <a:ext cx="8390476" cy="4360437"/>
              <a:chOff x="1162530" y="1115736"/>
              <a:chExt cx="8390476" cy="4360437"/>
            </a:xfrm>
          </p:grpSpPr>
          <p:grpSp>
            <p:nvGrpSpPr>
              <p:cNvPr id="17" name="组合 16">
                <a:extLst>
                  <a:ext uri="{FF2B5EF4-FFF2-40B4-BE49-F238E27FC236}">
                    <a16:creationId xmlns:a16="http://schemas.microsoft.com/office/drawing/2014/main" id="{155B2687-2201-453D-9AD0-56F697FF0DD6}"/>
                  </a:ext>
                </a:extLst>
              </p:cNvPr>
              <p:cNvGrpSpPr/>
              <p:nvPr/>
            </p:nvGrpSpPr>
            <p:grpSpPr>
              <a:xfrm>
                <a:off x="1162530" y="1115736"/>
                <a:ext cx="8390476" cy="4360437"/>
                <a:chOff x="1162530" y="1115736"/>
                <a:chExt cx="8390476" cy="4360437"/>
              </a:xfrm>
            </p:grpSpPr>
            <p:pic>
              <p:nvPicPr>
                <p:cNvPr id="5" name="图片 4">
                  <a:extLst>
                    <a:ext uri="{FF2B5EF4-FFF2-40B4-BE49-F238E27FC236}">
                      <a16:creationId xmlns:a16="http://schemas.microsoft.com/office/drawing/2014/main" id="{436E906A-9F66-4463-B357-B886850EE21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162530" y="1247602"/>
                  <a:ext cx="8390476" cy="4228571"/>
                </a:xfrm>
                <a:prstGeom prst="rect">
                  <a:avLst/>
                </a:prstGeom>
              </p:spPr>
            </p:pic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578D072B-D5C9-4EF1-8E7F-BBE83FA9BE0C}"/>
                    </a:ext>
                  </a:extLst>
                </p:cNvPr>
                <p:cNvSpPr/>
                <p:nvPr/>
              </p:nvSpPr>
              <p:spPr>
                <a:xfrm>
                  <a:off x="6551802" y="2231472"/>
                  <a:ext cx="2231471" cy="461394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9D7C8175-AF08-41C5-957A-1D4F61AA61A7}"/>
                    </a:ext>
                  </a:extLst>
                </p:cNvPr>
                <p:cNvSpPr/>
                <p:nvPr/>
              </p:nvSpPr>
              <p:spPr>
                <a:xfrm>
                  <a:off x="4980264" y="4139968"/>
                  <a:ext cx="2231471" cy="461394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44460E76-77F3-48C6-A670-F20496D9A9BA}"/>
                    </a:ext>
                  </a:extLst>
                </p:cNvPr>
                <p:cNvSpPr txBox="1"/>
                <p:nvPr/>
              </p:nvSpPr>
              <p:spPr>
                <a:xfrm>
                  <a:off x="7046752" y="2231472"/>
                  <a:ext cx="1338828" cy="3231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15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rPr>
                    <a:t>这边的点带到</a:t>
                  </a:r>
                </a:p>
              </p:txBody>
            </p:sp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C8075001-86EA-4278-B416-DB1B7F76AF6E}"/>
                    </a:ext>
                  </a:extLst>
                </p:cNvPr>
                <p:cNvSpPr/>
                <p:nvPr/>
              </p:nvSpPr>
              <p:spPr>
                <a:xfrm>
                  <a:off x="6543413" y="2684477"/>
                  <a:ext cx="3001204" cy="461394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graphicFrame>
                  <p:nvGraphicFramePr>
                    <p:cNvPr id="10" name="对象 9">
                      <a:extLst>
                        <a:ext uri="{FF2B5EF4-FFF2-40B4-BE49-F238E27FC236}">
                          <a16:creationId xmlns:a16="http://schemas.microsoft.com/office/drawing/2014/main" id="{15F8EB83-7ED4-45E2-BE26-0DD752ABC954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6611938" y="2551113"/>
                    <a:ext cx="2032000" cy="3302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050" name="Equation" r:id="rId4" imgW="2031840" imgH="330120" progId="Equation.DSMT4">
                            <p:embed/>
                          </p:oleObj>
                        </mc:Choice>
                        <mc:Fallback>
                          <p:oleObj name="Equation" r:id="rId4" imgW="2031840" imgH="330120" progId="Equation.DSMT4">
                            <p:embed/>
                            <p:pic>
                              <p:nvPicPr>
                                <p:cNvPr id="10" name="对象 9">
                                  <a:extLst>
                                    <a:ext uri="{FF2B5EF4-FFF2-40B4-BE49-F238E27FC236}">
                                      <a16:creationId xmlns:a16="http://schemas.microsoft.com/office/drawing/2014/main" id="{15F8EB83-7ED4-45E2-BE26-0DD752ABC954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611938" y="2551113"/>
                                  <a:ext cx="2032000" cy="3302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>
                <p:graphicFrame>
                  <p:nvGraphicFramePr>
                    <p:cNvPr id="10" name="对象 9">
                      <a:extLst>
                        <a:ext uri="{FF2B5EF4-FFF2-40B4-BE49-F238E27FC236}">
                          <a16:creationId xmlns:a16="http://schemas.microsoft.com/office/drawing/2014/main" id="{15F8EB83-7ED4-45E2-BE26-0DD752ABC954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6611938" y="2551113"/>
                    <a:ext cx="2032000" cy="3302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050" name="Equation" r:id="rId4" imgW="2031840" imgH="330120" progId="Equation.DSMT4">
                            <p:embed/>
                          </p:oleObj>
                        </mc:Choice>
                        <mc:Fallback>
                          <p:oleObj name="Equation" r:id="rId4" imgW="2031840" imgH="330120" progId="Equation.DSMT4">
                            <p:embed/>
                            <p:pic>
                              <p:nvPicPr>
                                <p:cNvPr id="10" name="对象 9">
                                  <a:extLst>
                                    <a:ext uri="{FF2B5EF4-FFF2-40B4-BE49-F238E27FC236}">
                                      <a16:creationId xmlns:a16="http://schemas.microsoft.com/office/drawing/2014/main" id="{15F8EB83-7ED4-45E2-BE26-0DD752ABC954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611938" y="2551113"/>
                                  <a:ext cx="2032000" cy="3302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20C70492-540B-4FB5-9D9B-02667C69B1B4}"/>
                    </a:ext>
                  </a:extLst>
                </p:cNvPr>
                <p:cNvSpPr/>
                <p:nvPr/>
              </p:nvSpPr>
              <p:spPr>
                <a:xfrm>
                  <a:off x="5905848" y="3460458"/>
                  <a:ext cx="1971413" cy="364922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graphicFrame>
                  <p:nvGraphicFramePr>
                    <p:cNvPr id="13" name="对象 12">
                      <a:extLst>
                        <a:ext uri="{FF2B5EF4-FFF2-40B4-BE49-F238E27FC236}">
                          <a16:creationId xmlns:a16="http://schemas.microsoft.com/office/drawing/2014/main" id="{8D3DC644-4E94-4B45-818C-25F2062010A2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5848538" y="3601567"/>
                    <a:ext cx="1943100" cy="3302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051" name="Equation" r:id="rId6" imgW="1942920" imgH="330120" progId="Equation.DSMT4">
                            <p:embed/>
                          </p:oleObj>
                        </mc:Choice>
                        <mc:Fallback>
                          <p:oleObj name="Equation" r:id="rId6" imgW="1942920" imgH="330120" progId="Equation.DSMT4">
                            <p:embed/>
                            <p:pic>
                              <p:nvPicPr>
                                <p:cNvPr id="13" name="对象 12">
                                  <a:extLst>
                                    <a:ext uri="{FF2B5EF4-FFF2-40B4-BE49-F238E27FC236}">
                                      <a16:creationId xmlns:a16="http://schemas.microsoft.com/office/drawing/2014/main" id="{8D3DC644-4E94-4B45-818C-25F2062010A2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5848538" y="3601567"/>
                                  <a:ext cx="1943100" cy="3302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>
                <p:graphicFrame>
                  <p:nvGraphicFramePr>
                    <p:cNvPr id="13" name="对象 12">
                      <a:extLst>
                        <a:ext uri="{FF2B5EF4-FFF2-40B4-BE49-F238E27FC236}">
                          <a16:creationId xmlns:a16="http://schemas.microsoft.com/office/drawing/2014/main" id="{8D3DC644-4E94-4B45-818C-25F2062010A2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5848538" y="3601567"/>
                    <a:ext cx="1943100" cy="3302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051" name="Equation" r:id="rId6" imgW="1942920" imgH="330120" progId="Equation.DSMT4">
                            <p:embed/>
                          </p:oleObj>
                        </mc:Choice>
                        <mc:Fallback>
                          <p:oleObj name="Equation" r:id="rId6" imgW="1942920" imgH="330120" progId="Equation.DSMT4">
                            <p:embed/>
                            <p:pic>
                              <p:nvPicPr>
                                <p:cNvPr id="13" name="对象 12">
                                  <a:extLst>
                                    <a:ext uri="{FF2B5EF4-FFF2-40B4-BE49-F238E27FC236}">
                                      <a16:creationId xmlns:a16="http://schemas.microsoft.com/office/drawing/2014/main" id="{8D3DC644-4E94-4B45-818C-25F2062010A2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5848538" y="3601567"/>
                                  <a:ext cx="1943100" cy="3302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28C89897-5C02-469C-B999-A9461F343C2D}"/>
                    </a:ext>
                  </a:extLst>
                </p:cNvPr>
                <p:cNvSpPr/>
                <p:nvPr/>
              </p:nvSpPr>
              <p:spPr>
                <a:xfrm>
                  <a:off x="4874003" y="4599524"/>
                  <a:ext cx="3045203" cy="425334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graphicFrame>
                  <p:nvGraphicFramePr>
                    <p:cNvPr id="15" name="对象 14">
                      <a:extLst>
                        <a:ext uri="{FF2B5EF4-FFF2-40B4-BE49-F238E27FC236}">
                          <a16:creationId xmlns:a16="http://schemas.microsoft.com/office/drawing/2014/main" id="{08F91180-0BFD-45DC-9717-AC94D9F5CE8C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4900103" y="4423926"/>
                    <a:ext cx="2032000" cy="3302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052" name="Equation" r:id="rId8" imgW="2031840" imgH="330120" progId="Equation.DSMT4">
                            <p:embed/>
                          </p:oleObj>
                        </mc:Choice>
                        <mc:Fallback>
                          <p:oleObj name="Equation" r:id="rId8" imgW="2031840" imgH="330120" progId="Equation.DSMT4">
                            <p:embed/>
                            <p:pic>
                              <p:nvPicPr>
                                <p:cNvPr id="15" name="对象 14">
                                  <a:extLst>
                                    <a:ext uri="{FF2B5EF4-FFF2-40B4-BE49-F238E27FC236}">
                                      <a16:creationId xmlns:a16="http://schemas.microsoft.com/office/drawing/2014/main" id="{08F91180-0BFD-45DC-9717-AC94D9F5CE8C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900103" y="4423926"/>
                                  <a:ext cx="2032000" cy="3302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>
                <p:graphicFrame>
                  <p:nvGraphicFramePr>
                    <p:cNvPr id="15" name="对象 14">
                      <a:extLst>
                        <a:ext uri="{FF2B5EF4-FFF2-40B4-BE49-F238E27FC236}">
                          <a16:creationId xmlns:a16="http://schemas.microsoft.com/office/drawing/2014/main" id="{08F91180-0BFD-45DC-9717-AC94D9F5CE8C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4900103" y="4423926"/>
                    <a:ext cx="2032000" cy="3302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052" name="Equation" r:id="rId8" imgW="2031840" imgH="330120" progId="Equation.DSMT4">
                            <p:embed/>
                          </p:oleObj>
                        </mc:Choice>
                        <mc:Fallback>
                          <p:oleObj name="Equation" r:id="rId8" imgW="2031840" imgH="330120" progId="Equation.DSMT4">
                            <p:embed/>
                            <p:pic>
                              <p:nvPicPr>
                                <p:cNvPr id="15" name="对象 14">
                                  <a:extLst>
                                    <a:ext uri="{FF2B5EF4-FFF2-40B4-BE49-F238E27FC236}">
                                      <a16:creationId xmlns:a16="http://schemas.microsoft.com/office/drawing/2014/main" id="{08F91180-0BFD-45DC-9717-AC94D9F5CE8C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900103" y="4423926"/>
                                  <a:ext cx="2032000" cy="3302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243B7077-5A92-4014-ADFC-C80FA9EE3359}"/>
                    </a:ext>
                  </a:extLst>
                </p:cNvPr>
                <p:cNvSpPr txBox="1"/>
                <p:nvPr/>
              </p:nvSpPr>
              <p:spPr>
                <a:xfrm>
                  <a:off x="3481431" y="1115736"/>
                  <a:ext cx="1950662" cy="3231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5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rPr>
                    <a:t>Logistic Regression</a:t>
                  </a:r>
                  <a:endParaRPr kumimoji="0" lang="zh-CN" alt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endParaRPr>
                </a:p>
              </p:txBody>
            </p:sp>
          </p:grpSp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6FA53527-4346-46DA-B628-B9E9DEA23AE9}"/>
                  </a:ext>
                </a:extLst>
              </p:cNvPr>
              <p:cNvSpPr txBox="1"/>
              <p:nvPr/>
            </p:nvSpPr>
            <p:spPr>
              <a:xfrm>
                <a:off x="4867876" y="4190157"/>
                <a:ext cx="1338828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这边的点带到</a:t>
                </a: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2E74B5EC-90F4-46A5-9C6E-D4CDE8203D07}"/>
                    </a:ext>
                  </a:extLst>
                </p:cNvPr>
                <p:cNvSpPr txBox="1"/>
                <p:nvPr/>
              </p:nvSpPr>
              <p:spPr>
                <a:xfrm>
                  <a:off x="6618366" y="5119057"/>
                  <a:ext cx="428386" cy="3231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sz="15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5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altLang="zh-CN" sz="15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n-cs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2E74B5EC-90F4-46A5-9C6E-D4CDE8203D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18366" y="5119057"/>
                  <a:ext cx="428386" cy="3231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1196ADDA-B453-4C63-A8DD-CDDC271F2FED}"/>
                </a:ext>
              </a:extLst>
            </p:cNvPr>
            <p:cNvSpPr/>
            <p:nvPr/>
          </p:nvSpPr>
          <p:spPr>
            <a:xfrm>
              <a:off x="6962862" y="5164201"/>
              <a:ext cx="318782" cy="323165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D13C53B5-B428-46F8-B24B-EF9DEFB14429}"/>
                </a:ext>
              </a:extLst>
            </p:cNvPr>
            <p:cNvSpPr/>
            <p:nvPr/>
          </p:nvSpPr>
          <p:spPr>
            <a:xfrm>
              <a:off x="1162530" y="1277318"/>
              <a:ext cx="318782" cy="323165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3BFEE065-01E9-4E08-BF00-F339B01C1147}"/>
                    </a:ext>
                  </a:extLst>
                </p:cNvPr>
                <p:cNvSpPr txBox="1"/>
                <p:nvPr/>
              </p:nvSpPr>
              <p:spPr>
                <a:xfrm>
                  <a:off x="1292558" y="1273125"/>
                  <a:ext cx="432875" cy="3231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sz="15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5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altLang="zh-CN" sz="15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3BFEE065-01E9-4E08-BF00-F339B01C11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92558" y="1273125"/>
                  <a:ext cx="432875" cy="32316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515032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E1066BC-C8A0-4E78-BA29-24D34AD0CD86}"/>
                  </a:ext>
                </a:extLst>
              </p:cNvPr>
              <p:cNvSpPr txBox="1"/>
              <p:nvPr/>
            </p:nvSpPr>
            <p:spPr>
              <a:xfrm>
                <a:off x="1828800" y="859872"/>
                <a:ext cx="2455608" cy="5148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15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n-cs"/>
                        </a:rPr>
                        <m:t>𝜎</m:t>
                      </m:r>
                      <m:d>
                        <m:dPr>
                          <m:ctrlPr>
                            <a:rPr kumimoji="0" lang="en-US" altLang="zh-CN" sz="15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15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n-cs"/>
                            </a:rPr>
                            <m:t>𝑓</m:t>
                          </m:r>
                          <m:d>
                            <m:dPr>
                              <m:ctrlPr>
                                <a:rPr kumimoji="0" lang="en-US" altLang="zh-CN" sz="15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altLang="zh-CN" sz="15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n-cs"/>
                                </a:rPr>
                                <m:t>𝑋</m:t>
                              </m:r>
                            </m:e>
                          </m:d>
                        </m:e>
                      </m:d>
                      <m:r>
                        <a:rPr kumimoji="0" lang="en-US" altLang="zh-CN" sz="15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+mn-cs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US" altLang="zh-CN" sz="15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altLang="zh-CN" sz="15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altLang="zh-CN" sz="15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n-cs"/>
                                </a:rPr>
                                <m:t>1           </m:t>
                              </m:r>
                              <m:r>
                                <a:rPr kumimoji="0" lang="en-US" altLang="zh-CN" sz="15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n-cs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kumimoji="0" lang="en-US" altLang="zh-CN" sz="15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altLang="zh-CN" sz="15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n-cs"/>
                                    </a:rPr>
                                    <m:t>𝑋</m:t>
                                  </m:r>
                                </m:e>
                              </m:d>
                              <m:r>
                                <a:rPr kumimoji="0" lang="en-US" altLang="zh-CN" sz="15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altLang="zh-CN" sz="15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n-cs"/>
                                </a:rPr>
                                <m:t>0</m:t>
                              </m:r>
                            </m:e>
                            <m:e>
                              <m:r>
                                <a:rPr kumimoji="0" lang="en-US" altLang="zh-CN" sz="15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n-cs"/>
                                </a:rPr>
                                <m:t>−1       </m:t>
                              </m:r>
                              <m:r>
                                <a:rPr kumimoji="0" lang="en-US" altLang="zh-CN" sz="15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n-cs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kumimoji="0" lang="en-US" altLang="zh-CN" sz="15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altLang="zh-CN" sz="15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+mn-cs"/>
                                    </a:rPr>
                                    <m:t>𝑋</m:t>
                                  </m:r>
                                </m:e>
                              </m:d>
                              <m:r>
                                <a:rPr kumimoji="0" lang="en-US" altLang="zh-CN" sz="15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n-cs"/>
                                </a:rPr>
                                <m:t>&lt;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zh-CN" altLang="en-US" sz="15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E1066BC-C8A0-4E78-BA29-24D34AD0CD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859872"/>
                <a:ext cx="2455608" cy="51488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>
            <a:extLst>
              <a:ext uri="{FF2B5EF4-FFF2-40B4-BE49-F238E27FC236}">
                <a16:creationId xmlns:a16="http://schemas.microsoft.com/office/drawing/2014/main" id="{CBD195D7-453D-47A9-B8E9-5A8E0FF01E09}"/>
              </a:ext>
            </a:extLst>
          </p:cNvPr>
          <p:cNvGrpSpPr/>
          <p:nvPr/>
        </p:nvGrpSpPr>
        <p:grpSpPr>
          <a:xfrm>
            <a:off x="1828800" y="2234284"/>
            <a:ext cx="2780952" cy="2941722"/>
            <a:chOff x="1828800" y="2234284"/>
            <a:chExt cx="2780952" cy="2941722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DF83CD7F-2CB2-483F-B614-53506EC8515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28800" y="2242673"/>
              <a:ext cx="2780952" cy="2933333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41CC48E5-491A-4C4B-B600-DF65E85F05CF}"/>
                </a:ext>
              </a:extLst>
            </p:cNvPr>
            <p:cNvSpPr/>
            <p:nvPr/>
          </p:nvSpPr>
          <p:spPr>
            <a:xfrm>
              <a:off x="2444207" y="2234284"/>
              <a:ext cx="587230" cy="360727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6F2A1331-3934-4066-ACE5-B442FD79D4AA}"/>
                </a:ext>
              </a:extLst>
            </p:cNvPr>
            <p:cNvSpPr/>
            <p:nvPr/>
          </p:nvSpPr>
          <p:spPr>
            <a:xfrm>
              <a:off x="2034544" y="4054663"/>
              <a:ext cx="434830" cy="208327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52FD476B-3170-4E52-B2B3-4C65EEA8A7CA}"/>
                    </a:ext>
                  </a:extLst>
                </p:cNvPr>
                <p:cNvSpPr txBox="1"/>
                <p:nvPr/>
              </p:nvSpPr>
              <p:spPr>
                <a:xfrm>
                  <a:off x="2251959" y="2434422"/>
                  <a:ext cx="756554" cy="2308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zh-CN" altLang="en-US" sz="15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n-cs"/>
                          </a:rPr>
                          <m:t>𝜎</m:t>
                        </m:r>
                        <m:r>
                          <a:rPr kumimoji="0" lang="en-US" altLang="zh-CN" sz="15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n-cs"/>
                          </a:rPr>
                          <m:t>(</m:t>
                        </m:r>
                        <m:sSup>
                          <m:sSupPr>
                            <m:ctrlPr>
                              <a:rPr kumimoji="0" lang="en-US" altLang="zh-CN" sz="15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altLang="zh-CN" sz="15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n-cs"/>
                              </a:rPr>
                              <m:t>𝑊</m:t>
                            </m:r>
                          </m:e>
                          <m:sup>
                            <m:r>
                              <a:rPr kumimoji="0" lang="en-US" altLang="zh-CN" sz="15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n-cs"/>
                              </a:rPr>
                              <m:t>𝑇</m:t>
                            </m:r>
                          </m:sup>
                        </m:sSup>
                        <m:r>
                          <a:rPr kumimoji="0" lang="en-US" altLang="zh-CN" sz="15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n-cs"/>
                          </a:rPr>
                          <m:t>𝑋</m:t>
                        </m:r>
                        <m:r>
                          <a:rPr kumimoji="0" lang="en-US" altLang="zh-CN" sz="15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n-cs"/>
                          </a:rPr>
                          <m:t>)</m:t>
                        </m:r>
                      </m:oMath>
                    </m:oMathPara>
                  </a14:m>
                  <a:endParaRPr kumimoji="0" lang="zh-CN" alt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52FD476B-3170-4E52-B2B3-4C65EEA8A7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1959" y="2434422"/>
                  <a:ext cx="756554" cy="230832"/>
                </a:xfrm>
                <a:prstGeom prst="rect">
                  <a:avLst/>
                </a:prstGeom>
                <a:blipFill>
                  <a:blip r:embed="rId4"/>
                  <a:stretch>
                    <a:fillRect l="-2400" r="-7200" b="-3684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0611C2FD-D3A9-430C-8FD4-E9F7FFB7918F}"/>
                    </a:ext>
                  </a:extLst>
                </p:cNvPr>
                <p:cNvSpPr txBox="1"/>
                <p:nvPr/>
              </p:nvSpPr>
              <p:spPr>
                <a:xfrm>
                  <a:off x="3922765" y="4043410"/>
                  <a:ext cx="479362" cy="2308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altLang="zh-CN" sz="15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altLang="zh-CN" sz="15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n-cs"/>
                              </a:rPr>
                              <m:t>𝑊</m:t>
                            </m:r>
                          </m:e>
                          <m:sup>
                            <m:r>
                              <a:rPr kumimoji="0" lang="en-US" altLang="zh-CN" sz="15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+mn-cs"/>
                              </a:rPr>
                              <m:t>𝑇</m:t>
                            </m:r>
                          </m:sup>
                        </m:sSup>
                        <m:r>
                          <a:rPr kumimoji="0" lang="en-US" altLang="zh-CN" sz="15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n-cs"/>
                          </a:rPr>
                          <m:t>𝑋</m:t>
                        </m:r>
                      </m:oMath>
                    </m:oMathPara>
                  </a14:m>
                  <a:endParaRPr kumimoji="0" lang="zh-CN" alt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0611C2FD-D3A9-430C-8FD4-E9F7FFB791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22765" y="4043410"/>
                  <a:ext cx="479362" cy="230832"/>
                </a:xfrm>
                <a:prstGeom prst="rect">
                  <a:avLst/>
                </a:prstGeom>
                <a:blipFill>
                  <a:blip r:embed="rId5"/>
                  <a:stretch>
                    <a:fillRect l="-7595" r="-6329" b="-789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2188160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E1A89898-F94D-4BF5-A637-822CF9F80608}"/>
              </a:ext>
            </a:extLst>
          </p:cNvPr>
          <p:cNvGrpSpPr/>
          <p:nvPr/>
        </p:nvGrpSpPr>
        <p:grpSpPr>
          <a:xfrm>
            <a:off x="1551482" y="1757362"/>
            <a:ext cx="8753475" cy="3343275"/>
            <a:chOff x="1551482" y="1757362"/>
            <a:chExt cx="8753475" cy="3343275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ADDE1C90-D749-4892-AB1D-3972CA8A6BB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51482" y="1757362"/>
              <a:ext cx="8753475" cy="3343275"/>
            </a:xfrm>
            <a:prstGeom prst="rect">
              <a:avLst/>
            </a:prstGeom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2608CE13-FCDE-475E-949E-BF8FDED6D160}"/>
                </a:ext>
              </a:extLst>
            </p:cNvPr>
            <p:cNvSpPr/>
            <p:nvPr/>
          </p:nvSpPr>
          <p:spPr>
            <a:xfrm>
              <a:off x="6778305" y="2709512"/>
              <a:ext cx="3405930" cy="1132645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5EDFB61E-7622-40EF-B72D-D2DCC7FD5C2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57583" y="2921790"/>
              <a:ext cx="438095" cy="282806"/>
            </a:xfrm>
            <a:prstGeom prst="rect">
              <a:avLst/>
            </a:prstGeom>
          </p:spPr>
        </p:pic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C1D23C5C-C9D9-4169-B0F2-85ACBA8804BF}"/>
                </a:ext>
              </a:extLst>
            </p:cNvPr>
            <p:cNvSpPr txBox="1"/>
            <p:nvPr/>
          </p:nvSpPr>
          <p:spPr>
            <a:xfrm>
              <a:off x="7021585" y="2921790"/>
              <a:ext cx="2746073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5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Predicted class probability</a:t>
              </a:r>
              <a:endParaRPr kumimoji="0" lang="zh-CN" altLang="en-US" sz="15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663947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A09E548-00AE-4CFF-8092-DB747C1FB3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267" y="317383"/>
          <a:ext cx="27686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768400" imgH="2108160" progId="Equation.DSMT4">
                  <p:embed/>
                </p:oleObj>
              </mc:Choice>
              <mc:Fallback>
                <p:oleObj name="Equation" r:id="rId3" imgW="2768400" imgH="210816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A09E548-00AE-4CFF-8092-DB747C1FB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267" y="317383"/>
                        <a:ext cx="2768600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1455288-D347-432D-9585-8072E0C3CE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6024" y="865697"/>
          <a:ext cx="2895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895480" imgH="1549080" progId="Equation.DSMT4">
                  <p:embed/>
                </p:oleObj>
              </mc:Choice>
              <mc:Fallback>
                <p:oleObj name="Equation" r:id="rId5" imgW="2895480" imgH="15490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01455288-D347-432D-9585-8072E0C3C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6024" y="865697"/>
                        <a:ext cx="28956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185695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 algn="l">
          <a:defRPr sz="1500" smtClean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1</Words>
  <Application>Microsoft Office PowerPoint</Application>
  <PresentationFormat>宽屏</PresentationFormat>
  <Paragraphs>16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4" baseType="lpstr">
      <vt:lpstr>等线</vt:lpstr>
      <vt:lpstr>等线 Light</vt:lpstr>
      <vt:lpstr>微软雅黑</vt:lpstr>
      <vt:lpstr>Arial</vt:lpstr>
      <vt:lpstr>Cambria Math</vt:lpstr>
      <vt:lpstr>Office 主题​​</vt:lpstr>
      <vt:lpstr>1_Office 主题​​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F Q</dc:creator>
  <cp:lastModifiedBy>LF Q</cp:lastModifiedBy>
  <cp:revision>1</cp:revision>
  <dcterms:created xsi:type="dcterms:W3CDTF">2019-11-02T15:03:23Z</dcterms:created>
  <dcterms:modified xsi:type="dcterms:W3CDTF">2019-11-02T15:03:44Z</dcterms:modified>
</cp:coreProperties>
</file>